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B13BF" w14:textId="57A8DE8A" w:rsidR="00A61C83" w:rsidRDefault="00B811D2">
      <w:r>
        <w:t>Name_________________________________________________________FA/SA Factoring Quadratics Hour ______</w:t>
      </w:r>
    </w:p>
    <w:p w14:paraId="34BF2AE9" w14:textId="77777777" w:rsidR="00B811D2" w:rsidRDefault="00B811D2" w:rsidP="00B811D2">
      <w:r>
        <w:t xml:space="preserve">Factor each of the following quadratic equations and determine the EXACT solutions to each of the </w:t>
      </w:r>
      <w:proofErr w:type="gramStart"/>
      <w:r>
        <w:t>equations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B811D2" w14:paraId="74088953" w14:textId="77777777" w:rsidTr="00B811D2">
        <w:tc>
          <w:tcPr>
            <w:tcW w:w="5395" w:type="dxa"/>
          </w:tcPr>
          <w:p w14:paraId="47C88A14" w14:textId="77777777" w:rsidR="00B811D2" w:rsidRDefault="00B811D2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300" w:dyaOrig="320" w14:anchorId="7EEB0F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15.75pt" o:ole="">
                  <v:imagedata r:id="rId5" o:title=""/>
                </v:shape>
                <o:OLEObject Type="Embed" ProgID="Equation.DSMT4" ShapeID="_x0000_i1025" DrawAspect="Content" ObjectID="_1756087878" r:id="rId6"/>
              </w:object>
            </w:r>
            <w:r w:rsidRPr="00B811D2">
              <w:rPr>
                <w:sz w:val="24"/>
                <w:szCs w:val="24"/>
              </w:rPr>
              <w:t>= 0</w:t>
            </w:r>
            <w:r>
              <w:t xml:space="preserve">         </w:t>
            </w:r>
          </w:p>
          <w:p w14:paraId="73660C56" w14:textId="77777777" w:rsidR="00B811D2" w:rsidRDefault="00B811D2" w:rsidP="00B811D2"/>
          <w:p w14:paraId="2CF42EBD" w14:textId="77777777" w:rsidR="00B811D2" w:rsidRDefault="00B811D2" w:rsidP="00B811D2">
            <w:r>
              <w:t xml:space="preserve">     </w:t>
            </w:r>
          </w:p>
          <w:p w14:paraId="7B6D4407" w14:textId="77777777" w:rsidR="00B811D2" w:rsidRDefault="00B811D2" w:rsidP="00B811D2"/>
          <w:p w14:paraId="54C25471" w14:textId="77777777" w:rsidR="00B811D2" w:rsidRDefault="00B811D2" w:rsidP="00B811D2"/>
          <w:p w14:paraId="117F360C" w14:textId="77777777" w:rsidR="00B811D2" w:rsidRDefault="00B811D2" w:rsidP="00B811D2"/>
          <w:p w14:paraId="2EB1C6ED" w14:textId="77777777" w:rsidR="00B811D2" w:rsidRDefault="00B811D2" w:rsidP="00B811D2">
            <w:r>
              <w:t>Completely factored form __________________</w:t>
            </w:r>
          </w:p>
          <w:p w14:paraId="752949C3" w14:textId="77777777" w:rsidR="00B811D2" w:rsidRDefault="00B811D2" w:rsidP="00B811D2">
            <w:r>
              <w:t>Related EXACT Solutions ________________</w:t>
            </w:r>
          </w:p>
          <w:p w14:paraId="4BFFAB9C" w14:textId="77777777" w:rsidR="00B811D2" w:rsidRDefault="00B811D2" w:rsidP="00B811D2">
            <w:r>
              <w:t xml:space="preserve">                        </w:t>
            </w:r>
          </w:p>
          <w:p w14:paraId="2A675D8F" w14:textId="197DED3D" w:rsidR="00B811D2" w:rsidRDefault="00CA4654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200" w:dyaOrig="320" w14:anchorId="60C8FC24">
                <v:shape id="_x0000_i1026" type="#_x0000_t75" style="width:59.25pt;height:15.75pt" o:ole="">
                  <v:imagedata r:id="rId7" o:title=""/>
                </v:shape>
                <o:OLEObject Type="Embed" ProgID="Equation.DSMT4" ShapeID="_x0000_i1026" DrawAspect="Content" ObjectID="_1756087879" r:id="rId8"/>
              </w:object>
            </w:r>
            <w:r w:rsidR="00B811D2">
              <w:t>= 0</w:t>
            </w:r>
          </w:p>
          <w:p w14:paraId="5A7D0147" w14:textId="77777777" w:rsidR="00B811D2" w:rsidRDefault="00B811D2" w:rsidP="00B811D2">
            <w:pPr>
              <w:pStyle w:val="ListParagraph"/>
            </w:pPr>
          </w:p>
          <w:p w14:paraId="08A6E1D4" w14:textId="77777777" w:rsidR="00B811D2" w:rsidRDefault="00B811D2" w:rsidP="00B811D2"/>
          <w:p w14:paraId="05323E1D" w14:textId="77777777" w:rsidR="00B811D2" w:rsidRDefault="00B811D2" w:rsidP="00B811D2"/>
          <w:p w14:paraId="07BCCFE9" w14:textId="77777777" w:rsidR="00B811D2" w:rsidRDefault="00B811D2" w:rsidP="00B811D2"/>
          <w:p w14:paraId="753F8B4D" w14:textId="77777777" w:rsidR="00B811D2" w:rsidRDefault="00B811D2" w:rsidP="00B811D2"/>
          <w:p w14:paraId="45A38D98" w14:textId="77777777" w:rsidR="00B811D2" w:rsidRDefault="00B811D2" w:rsidP="00B811D2"/>
          <w:p w14:paraId="73858592" w14:textId="77777777" w:rsidR="00B811D2" w:rsidRDefault="00B811D2" w:rsidP="00B811D2">
            <w:r>
              <w:t>Completely factored form __________________</w:t>
            </w:r>
          </w:p>
          <w:p w14:paraId="6462243A" w14:textId="77777777" w:rsidR="00B811D2" w:rsidRDefault="00B811D2" w:rsidP="00B811D2">
            <w:r>
              <w:t>Related EXACT Solutions ________________</w:t>
            </w:r>
          </w:p>
          <w:p w14:paraId="2414BE62" w14:textId="77777777" w:rsidR="00B811D2" w:rsidRDefault="00B811D2" w:rsidP="00B811D2"/>
          <w:p w14:paraId="75F8F34F" w14:textId="77777777" w:rsidR="00B811D2" w:rsidRDefault="00B811D2" w:rsidP="00B811D2"/>
          <w:p w14:paraId="6A9B20E5" w14:textId="77777777" w:rsidR="00B811D2" w:rsidRDefault="00B811D2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280" w:dyaOrig="320" w14:anchorId="13EB5FD7">
                <v:shape id="_x0000_i1027" type="#_x0000_t75" style="width:63.75pt;height:15.75pt" o:ole="">
                  <v:imagedata r:id="rId9" o:title=""/>
                </v:shape>
                <o:OLEObject Type="Embed" ProgID="Equation.DSMT4" ShapeID="_x0000_i1027" DrawAspect="Content" ObjectID="_1756087880" r:id="rId10"/>
              </w:object>
            </w:r>
            <w:r>
              <w:t>=0</w:t>
            </w:r>
          </w:p>
          <w:p w14:paraId="4989937D" w14:textId="77777777" w:rsidR="00B811D2" w:rsidRDefault="00B811D2" w:rsidP="00B811D2"/>
          <w:p w14:paraId="1EEE8F4F" w14:textId="77777777" w:rsidR="00B811D2" w:rsidRDefault="00B811D2" w:rsidP="00B811D2"/>
          <w:p w14:paraId="30CB3F7D" w14:textId="77777777" w:rsidR="00B811D2" w:rsidRDefault="00B811D2" w:rsidP="00B811D2"/>
          <w:p w14:paraId="00162B58" w14:textId="77777777" w:rsidR="00B811D2" w:rsidRDefault="00B811D2" w:rsidP="00B811D2"/>
          <w:p w14:paraId="50A5E0B7" w14:textId="77777777" w:rsidR="00B811D2" w:rsidRDefault="00B811D2" w:rsidP="00B811D2"/>
          <w:p w14:paraId="06AAB7B5" w14:textId="77777777" w:rsidR="00B811D2" w:rsidRDefault="00B811D2" w:rsidP="00B811D2">
            <w:r>
              <w:t>Completely factored form __________________</w:t>
            </w:r>
          </w:p>
          <w:p w14:paraId="5E564B75" w14:textId="77777777" w:rsidR="00B811D2" w:rsidRDefault="00B811D2" w:rsidP="00B811D2">
            <w:r>
              <w:t>Related EXACT Solutions ________________</w:t>
            </w:r>
          </w:p>
          <w:p w14:paraId="2F99A3E4" w14:textId="77777777" w:rsidR="00B811D2" w:rsidRDefault="00B811D2" w:rsidP="00B811D2"/>
          <w:p w14:paraId="45080A16" w14:textId="77777777" w:rsidR="00B811D2" w:rsidRDefault="00B811D2" w:rsidP="00B811D2"/>
          <w:p w14:paraId="7064CF17" w14:textId="77777777" w:rsidR="00B811D2" w:rsidRDefault="00B811D2" w:rsidP="00B811D2"/>
          <w:p w14:paraId="7C6BA611" w14:textId="66BA030A" w:rsidR="00B811D2" w:rsidRDefault="00B811D2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180" w:dyaOrig="320" w14:anchorId="6FED448C">
                <v:shape id="_x0000_i1028" type="#_x0000_t75" style="width:58.5pt;height:15.75pt" o:ole="">
                  <v:imagedata r:id="rId11" o:title=""/>
                </v:shape>
                <o:OLEObject Type="Embed" ProgID="Equation.DSMT4" ShapeID="_x0000_i1028" DrawAspect="Content" ObjectID="_1756087881" r:id="rId12"/>
              </w:object>
            </w:r>
            <w:r>
              <w:t>= 0</w:t>
            </w:r>
          </w:p>
          <w:p w14:paraId="79BA020A" w14:textId="77777777" w:rsidR="00B811D2" w:rsidRDefault="00B811D2" w:rsidP="00B811D2"/>
          <w:p w14:paraId="6F8B9AD9" w14:textId="77777777" w:rsidR="00B811D2" w:rsidRDefault="00B811D2" w:rsidP="00B811D2"/>
          <w:p w14:paraId="5AB6E3A4" w14:textId="77777777" w:rsidR="00B811D2" w:rsidRDefault="00B811D2" w:rsidP="00B811D2"/>
          <w:p w14:paraId="22A547F3" w14:textId="77777777" w:rsidR="00B811D2" w:rsidRDefault="00B811D2" w:rsidP="00B811D2"/>
          <w:p w14:paraId="4644B5CB" w14:textId="77777777" w:rsidR="00B811D2" w:rsidRDefault="00B811D2" w:rsidP="00B811D2"/>
          <w:p w14:paraId="6E9FC93A" w14:textId="77777777" w:rsidR="00B811D2" w:rsidRDefault="00B811D2" w:rsidP="00B811D2">
            <w:r>
              <w:t>Completely factored form __________________</w:t>
            </w:r>
          </w:p>
          <w:p w14:paraId="02F7B920" w14:textId="77777777" w:rsidR="00B811D2" w:rsidRDefault="00B811D2" w:rsidP="00B811D2">
            <w:r>
              <w:t>Related EXACT Solutions _______________</w:t>
            </w:r>
          </w:p>
          <w:p w14:paraId="7485A842" w14:textId="77777777" w:rsidR="00B811D2" w:rsidRDefault="00B811D2" w:rsidP="00B811D2"/>
          <w:p w14:paraId="5841C7EE" w14:textId="77777777" w:rsidR="00B811D2" w:rsidRDefault="00B811D2" w:rsidP="00B811D2"/>
          <w:p w14:paraId="386B2A27" w14:textId="77777777" w:rsidR="00B811D2" w:rsidRPr="00B811D2" w:rsidRDefault="00B811D2" w:rsidP="00B811D2">
            <w:pPr>
              <w:rPr>
                <w:b/>
                <w:bCs/>
              </w:rPr>
            </w:pPr>
          </w:p>
        </w:tc>
        <w:tc>
          <w:tcPr>
            <w:tcW w:w="5395" w:type="dxa"/>
          </w:tcPr>
          <w:p w14:paraId="29166450" w14:textId="16432274" w:rsidR="00B811D2" w:rsidRDefault="00B811D2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980" w:dyaOrig="320" w14:anchorId="677ACF58">
                <v:shape id="_x0000_i1029" type="#_x0000_t75" style="width:49.5pt;height:15.75pt" o:ole="">
                  <v:imagedata r:id="rId13" o:title=""/>
                </v:shape>
                <o:OLEObject Type="Embed" ProgID="Equation.DSMT4" ShapeID="_x0000_i1029" DrawAspect="Content" ObjectID="_1756087882" r:id="rId14"/>
              </w:object>
            </w:r>
            <w:r>
              <w:t>= 0</w:t>
            </w:r>
          </w:p>
          <w:p w14:paraId="5B13140C" w14:textId="77777777" w:rsidR="00B811D2" w:rsidRDefault="00B811D2" w:rsidP="00B811D2"/>
          <w:p w14:paraId="5DA43553" w14:textId="77777777" w:rsidR="00B811D2" w:rsidRDefault="00B811D2" w:rsidP="00B811D2"/>
          <w:p w14:paraId="041857FA" w14:textId="77777777" w:rsidR="00B811D2" w:rsidRDefault="00B811D2" w:rsidP="00B811D2"/>
          <w:p w14:paraId="1C83EE30" w14:textId="77777777" w:rsidR="00B811D2" w:rsidRDefault="00B811D2" w:rsidP="00B811D2"/>
          <w:p w14:paraId="0996A73F" w14:textId="77777777" w:rsidR="00B811D2" w:rsidRDefault="00B811D2" w:rsidP="00B811D2"/>
          <w:p w14:paraId="1603DE4E" w14:textId="77777777" w:rsidR="00B811D2" w:rsidRDefault="00B811D2" w:rsidP="00B811D2">
            <w:r>
              <w:t>Completely factored form __________________</w:t>
            </w:r>
          </w:p>
          <w:p w14:paraId="1642A6C0" w14:textId="2D7425E9" w:rsidR="00B811D2" w:rsidRDefault="00B811D2" w:rsidP="00B811D2">
            <w:r>
              <w:t>Related EXACT Solutions ________________</w:t>
            </w:r>
          </w:p>
          <w:p w14:paraId="05F4F90A" w14:textId="77777777" w:rsidR="00B811D2" w:rsidRDefault="00B811D2" w:rsidP="00B811D2"/>
          <w:p w14:paraId="43FCAEBE" w14:textId="0F7279A3" w:rsidR="00B811D2" w:rsidRDefault="00B811D2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840" w:dyaOrig="320" w14:anchorId="6D714ECA">
                <v:shape id="_x0000_i1030" type="#_x0000_t75" style="width:42pt;height:15.75pt" o:ole="">
                  <v:imagedata r:id="rId15" o:title=""/>
                </v:shape>
                <o:OLEObject Type="Embed" ProgID="Equation.DSMT4" ShapeID="_x0000_i1030" DrawAspect="Content" ObjectID="_1756087883" r:id="rId16"/>
              </w:object>
            </w:r>
            <w:r>
              <w:t>= 0</w:t>
            </w:r>
          </w:p>
          <w:p w14:paraId="4FC89A65" w14:textId="77777777" w:rsidR="00B811D2" w:rsidRDefault="00B811D2" w:rsidP="00B811D2"/>
          <w:p w14:paraId="5DD7F9B1" w14:textId="77777777" w:rsidR="00B811D2" w:rsidRDefault="00B811D2" w:rsidP="00B811D2"/>
          <w:p w14:paraId="4192F5CF" w14:textId="77777777" w:rsidR="00B811D2" w:rsidRDefault="00B811D2" w:rsidP="00B811D2"/>
          <w:p w14:paraId="05A0E749" w14:textId="77777777" w:rsidR="00B811D2" w:rsidRDefault="00B811D2" w:rsidP="00B811D2"/>
          <w:p w14:paraId="03D8BE71" w14:textId="77777777" w:rsidR="00B811D2" w:rsidRDefault="00B811D2" w:rsidP="00B811D2"/>
          <w:p w14:paraId="3DECDF5D" w14:textId="77777777" w:rsidR="00B811D2" w:rsidRDefault="00B811D2" w:rsidP="00B811D2"/>
          <w:p w14:paraId="0C5568B4" w14:textId="77777777" w:rsidR="00B811D2" w:rsidRDefault="00B811D2" w:rsidP="00B811D2">
            <w:r>
              <w:t>Completely factored form __________________</w:t>
            </w:r>
          </w:p>
          <w:p w14:paraId="4341D278" w14:textId="439E7CE2" w:rsidR="00B811D2" w:rsidRDefault="00B811D2" w:rsidP="00B811D2">
            <w:r>
              <w:t>Related EXACT Solutions ________________</w:t>
            </w:r>
          </w:p>
          <w:p w14:paraId="594FA068" w14:textId="77777777" w:rsidR="00B811D2" w:rsidRDefault="00B811D2" w:rsidP="00B811D2"/>
          <w:p w14:paraId="4F341DB5" w14:textId="26F0EE61" w:rsidR="00B811D2" w:rsidRDefault="00B811D2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100" w:dyaOrig="320" w14:anchorId="2EE883D6">
                <v:shape id="_x0000_i1031" type="#_x0000_t75" style="width:55.5pt;height:15.75pt" o:ole="">
                  <v:imagedata r:id="rId17" o:title=""/>
                </v:shape>
                <o:OLEObject Type="Embed" ProgID="Equation.DSMT4" ShapeID="_x0000_i1031" DrawAspect="Content" ObjectID="_1756087884" r:id="rId18"/>
              </w:object>
            </w:r>
            <w:r>
              <w:t>=0</w:t>
            </w:r>
          </w:p>
          <w:p w14:paraId="5B0CAE6D" w14:textId="77777777" w:rsidR="00B811D2" w:rsidRDefault="00B811D2" w:rsidP="00B811D2"/>
          <w:p w14:paraId="59EBBDD6" w14:textId="77777777" w:rsidR="00B811D2" w:rsidRDefault="00B811D2" w:rsidP="00B811D2"/>
          <w:p w14:paraId="4FA02B26" w14:textId="77777777" w:rsidR="00B811D2" w:rsidRDefault="00B811D2" w:rsidP="00B811D2"/>
          <w:p w14:paraId="0E0FCA92" w14:textId="77777777" w:rsidR="00B811D2" w:rsidRDefault="00B811D2" w:rsidP="00B811D2"/>
          <w:p w14:paraId="007ADFC7" w14:textId="77777777" w:rsidR="00B811D2" w:rsidRDefault="00B811D2" w:rsidP="00B811D2"/>
          <w:p w14:paraId="400F6F68" w14:textId="77777777" w:rsidR="00B811D2" w:rsidRDefault="00B811D2" w:rsidP="00B811D2"/>
          <w:p w14:paraId="2D61B449" w14:textId="77777777" w:rsidR="00B811D2" w:rsidRDefault="00B811D2" w:rsidP="00B811D2"/>
          <w:p w14:paraId="5EC9ABF1" w14:textId="77777777" w:rsidR="00B811D2" w:rsidRDefault="00B811D2" w:rsidP="00B811D2">
            <w:r>
              <w:t>Completely factored form __________________</w:t>
            </w:r>
          </w:p>
          <w:p w14:paraId="3BB62521" w14:textId="77777777" w:rsidR="00B811D2" w:rsidRDefault="00B811D2" w:rsidP="00B811D2">
            <w:r>
              <w:t>Related EXACT Solutions ________________</w:t>
            </w:r>
          </w:p>
          <w:p w14:paraId="0A2DAD4C" w14:textId="77777777" w:rsidR="00B811D2" w:rsidRDefault="00B811D2" w:rsidP="00B811D2"/>
          <w:p w14:paraId="7721EA89" w14:textId="3D75DE8A" w:rsidR="00B811D2" w:rsidRDefault="00B811D2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359" w:dyaOrig="320" w14:anchorId="2079AE56">
                <v:shape id="_x0000_i1032" type="#_x0000_t75" style="width:68.25pt;height:15.75pt" o:ole="">
                  <v:imagedata r:id="rId19" o:title=""/>
                </v:shape>
                <o:OLEObject Type="Embed" ProgID="Equation.DSMT4" ShapeID="_x0000_i1032" DrawAspect="Content" ObjectID="_1756087885" r:id="rId20"/>
              </w:object>
            </w:r>
          </w:p>
          <w:p w14:paraId="6B2F8D0B" w14:textId="77777777" w:rsidR="00B811D2" w:rsidRDefault="00B811D2" w:rsidP="00B811D2"/>
          <w:p w14:paraId="1A42C1D4" w14:textId="77777777" w:rsidR="00B811D2" w:rsidRDefault="00B811D2" w:rsidP="00B811D2"/>
          <w:p w14:paraId="0E12ABF9" w14:textId="77777777" w:rsidR="00B811D2" w:rsidRDefault="00B811D2" w:rsidP="00B811D2"/>
          <w:p w14:paraId="7D5C2DA5" w14:textId="77777777" w:rsidR="00B811D2" w:rsidRDefault="00B811D2" w:rsidP="00B811D2"/>
          <w:p w14:paraId="54500A00" w14:textId="77777777" w:rsidR="00B811D2" w:rsidRDefault="00B811D2" w:rsidP="00B811D2"/>
          <w:p w14:paraId="1D9C93F8" w14:textId="77777777" w:rsidR="00B811D2" w:rsidRDefault="00B811D2" w:rsidP="00B811D2"/>
          <w:p w14:paraId="1AE54F23" w14:textId="77777777" w:rsidR="00B811D2" w:rsidRDefault="00B811D2" w:rsidP="00B811D2"/>
          <w:p w14:paraId="6A19B479" w14:textId="77777777" w:rsidR="00B811D2" w:rsidRDefault="00B811D2" w:rsidP="00B811D2">
            <w:r>
              <w:t>Completely factored form __________________</w:t>
            </w:r>
          </w:p>
          <w:p w14:paraId="023CDD75" w14:textId="772D8016" w:rsidR="00B811D2" w:rsidRDefault="00B811D2" w:rsidP="00B811D2">
            <w:r>
              <w:t>Related EXACT Solutions ________________</w:t>
            </w:r>
          </w:p>
        </w:tc>
      </w:tr>
    </w:tbl>
    <w:p w14:paraId="45813260" w14:textId="77777777" w:rsidR="00B811D2" w:rsidRDefault="00B811D2" w:rsidP="00B811D2">
      <w:pPr>
        <w:sectPr w:rsidR="00B811D2" w:rsidSect="00460B2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0D879F7" w14:textId="77777777" w:rsidR="00B811D2" w:rsidRDefault="00B811D2" w:rsidP="00B811D2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B811D2" w14:paraId="416A8A2C" w14:textId="77777777" w:rsidTr="00CA4654">
        <w:tc>
          <w:tcPr>
            <w:tcW w:w="5395" w:type="dxa"/>
          </w:tcPr>
          <w:p w14:paraId="64EBE1D0" w14:textId="4DB9EBC7" w:rsidR="00B811D2" w:rsidRDefault="00B811D2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660" w:dyaOrig="320" w14:anchorId="7E8239AF">
                <v:shape id="_x0000_i1033" type="#_x0000_t75" style="width:82.5pt;height:15.75pt" o:ole="">
                  <v:imagedata r:id="rId21" o:title=""/>
                </v:shape>
                <o:OLEObject Type="Embed" ProgID="Equation.DSMT4" ShapeID="_x0000_i1033" DrawAspect="Content" ObjectID="_1756087886" r:id="rId22"/>
              </w:object>
            </w:r>
          </w:p>
          <w:p w14:paraId="4842D07D" w14:textId="77777777" w:rsidR="00B811D2" w:rsidRDefault="00B811D2" w:rsidP="00B811D2">
            <w:pPr>
              <w:pStyle w:val="ListParagraph"/>
            </w:pPr>
          </w:p>
          <w:p w14:paraId="464522C7" w14:textId="77777777" w:rsidR="00B811D2" w:rsidRDefault="00B811D2" w:rsidP="00B811D2"/>
          <w:p w14:paraId="6553FE30" w14:textId="77777777" w:rsidR="00B811D2" w:rsidRDefault="00B811D2" w:rsidP="00B811D2"/>
          <w:p w14:paraId="624B65BB" w14:textId="77777777" w:rsidR="00B811D2" w:rsidRDefault="00B811D2" w:rsidP="00B811D2"/>
          <w:p w14:paraId="018A9F2A" w14:textId="77777777" w:rsidR="00B811D2" w:rsidRDefault="00B811D2" w:rsidP="00B811D2"/>
          <w:p w14:paraId="3E08B4C5" w14:textId="77777777" w:rsidR="00B811D2" w:rsidRDefault="00B811D2" w:rsidP="00B811D2"/>
          <w:p w14:paraId="6F0BD157" w14:textId="77777777" w:rsidR="00B811D2" w:rsidRDefault="00B811D2" w:rsidP="00B811D2">
            <w:r>
              <w:t>Completely factored form __________________</w:t>
            </w:r>
          </w:p>
          <w:p w14:paraId="336AF1DD" w14:textId="77777777" w:rsidR="00B811D2" w:rsidRDefault="00B811D2" w:rsidP="00B811D2">
            <w:r>
              <w:t>Related EXACT Solutions ________________</w:t>
            </w:r>
          </w:p>
          <w:p w14:paraId="28CD7D7C" w14:textId="77777777" w:rsidR="00B811D2" w:rsidRDefault="00B811D2" w:rsidP="00B811D2"/>
          <w:p w14:paraId="44A5D790" w14:textId="77777777" w:rsidR="00B811D2" w:rsidRDefault="00B811D2" w:rsidP="00B811D2"/>
          <w:p w14:paraId="379FA3D5" w14:textId="683B40C7" w:rsidR="00B811D2" w:rsidRDefault="00B811D2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660" w:dyaOrig="320" w14:anchorId="584058E8">
                <v:shape id="_x0000_i1034" type="#_x0000_t75" style="width:82.5pt;height:15.75pt" o:ole="">
                  <v:imagedata r:id="rId23" o:title=""/>
                </v:shape>
                <o:OLEObject Type="Embed" ProgID="Equation.DSMT4" ShapeID="_x0000_i1034" DrawAspect="Content" ObjectID="_1756087887" r:id="rId24"/>
              </w:object>
            </w:r>
          </w:p>
          <w:p w14:paraId="025CFD45" w14:textId="77777777" w:rsidR="00B811D2" w:rsidRDefault="00B811D2" w:rsidP="00B811D2">
            <w:pPr>
              <w:pStyle w:val="ListParagraph"/>
            </w:pPr>
          </w:p>
          <w:p w14:paraId="446D0035" w14:textId="77777777" w:rsidR="00B811D2" w:rsidRDefault="00B811D2" w:rsidP="00B811D2"/>
          <w:p w14:paraId="24ADB751" w14:textId="77777777" w:rsidR="00B811D2" w:rsidRDefault="00B811D2" w:rsidP="00B811D2"/>
          <w:p w14:paraId="375E6289" w14:textId="77777777" w:rsidR="00B811D2" w:rsidRDefault="00B811D2" w:rsidP="00B811D2"/>
          <w:p w14:paraId="3AF6FFE1" w14:textId="77777777" w:rsidR="00B811D2" w:rsidRDefault="00B811D2" w:rsidP="00B811D2"/>
          <w:p w14:paraId="30C339F9" w14:textId="77777777" w:rsidR="00B811D2" w:rsidRDefault="00B811D2" w:rsidP="00B811D2"/>
          <w:p w14:paraId="4C93DA20" w14:textId="77777777" w:rsidR="00B811D2" w:rsidRDefault="00B811D2" w:rsidP="00B811D2">
            <w:r>
              <w:t>Completely factored form __________________</w:t>
            </w:r>
          </w:p>
          <w:p w14:paraId="5F23E134" w14:textId="77777777" w:rsidR="00B811D2" w:rsidRDefault="00B811D2" w:rsidP="00B811D2">
            <w:r>
              <w:t>Related EXACT Solutions ________________</w:t>
            </w:r>
          </w:p>
          <w:p w14:paraId="53C218DB" w14:textId="77777777" w:rsidR="00B811D2" w:rsidRDefault="00B811D2" w:rsidP="00B811D2"/>
          <w:p w14:paraId="15924CB6" w14:textId="77777777" w:rsidR="00B811D2" w:rsidRDefault="00B811D2" w:rsidP="00B811D2"/>
          <w:p w14:paraId="0F1CC86F" w14:textId="77777777" w:rsidR="00B811D2" w:rsidRDefault="00B811D2" w:rsidP="00B811D2"/>
          <w:p w14:paraId="277E32F2" w14:textId="77777777" w:rsidR="00B811D2" w:rsidRDefault="00B811D2" w:rsidP="00B811D2"/>
          <w:p w14:paraId="76AE36EC" w14:textId="77777777" w:rsidR="00B811D2" w:rsidRDefault="00B811D2" w:rsidP="00B811D2"/>
        </w:tc>
        <w:tc>
          <w:tcPr>
            <w:tcW w:w="5395" w:type="dxa"/>
          </w:tcPr>
          <w:p w14:paraId="3934F6EE" w14:textId="77777777" w:rsidR="00B811D2" w:rsidRDefault="00B811D2" w:rsidP="00B811D2"/>
          <w:p w14:paraId="2A3522FD" w14:textId="0030682F" w:rsidR="00B811D2" w:rsidRDefault="00B811D2" w:rsidP="00B811D2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>
              <w:t xml:space="preserve">Given an example of a PRIME quadratic </w:t>
            </w:r>
            <w:proofErr w:type="gramStart"/>
            <w:r>
              <w:t>trinomial</w:t>
            </w:r>
            <w:proofErr w:type="gramEnd"/>
          </w:p>
          <w:p w14:paraId="3DFA077B" w14:textId="77777777" w:rsidR="00B811D2" w:rsidRDefault="00B811D2" w:rsidP="00B811D2"/>
          <w:p w14:paraId="5C486A01" w14:textId="77777777" w:rsidR="00B811D2" w:rsidRDefault="00B811D2" w:rsidP="00B811D2"/>
          <w:p w14:paraId="5FED5F69" w14:textId="77777777" w:rsidR="00B811D2" w:rsidRDefault="00B811D2" w:rsidP="00B811D2"/>
          <w:p w14:paraId="28937AEA" w14:textId="77777777" w:rsidR="00B811D2" w:rsidRDefault="00B811D2" w:rsidP="00B811D2"/>
          <w:p w14:paraId="56967766" w14:textId="77777777" w:rsidR="00B811D2" w:rsidRDefault="00B811D2" w:rsidP="00B811D2"/>
          <w:p w14:paraId="7C01D0E7" w14:textId="77777777" w:rsidR="00B811D2" w:rsidRDefault="00B811D2" w:rsidP="00B811D2"/>
          <w:p w14:paraId="71D3C150" w14:textId="77777777" w:rsidR="00B811D2" w:rsidRDefault="00B811D2" w:rsidP="00B811D2"/>
          <w:p w14:paraId="5A0B9062" w14:textId="77777777" w:rsidR="00B811D2" w:rsidRDefault="00B811D2" w:rsidP="00B811D2"/>
          <w:p w14:paraId="38FD9D06" w14:textId="77777777" w:rsidR="00B811D2" w:rsidRDefault="00B811D2" w:rsidP="00B811D2"/>
          <w:p w14:paraId="158A998A" w14:textId="77777777" w:rsidR="00B811D2" w:rsidRDefault="00B811D2" w:rsidP="00B811D2"/>
          <w:p w14:paraId="4F07099E" w14:textId="5A279689" w:rsidR="00B811D2" w:rsidRDefault="00B811D2" w:rsidP="00B811D2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>
              <w:t xml:space="preserve">Give an example of a PRIME quadratic </w:t>
            </w:r>
            <w:proofErr w:type="gramStart"/>
            <w:r>
              <w:t>binomial</w:t>
            </w:r>
            <w:proofErr w:type="gramEnd"/>
          </w:p>
          <w:p w14:paraId="5AECCDC5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6E8D57B1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62F381DF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1144C591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630D64B1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163C6C24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44944737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5E94B2C2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0E8D64AC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1C68EBFA" w14:textId="22152C28" w:rsidR="00B811D2" w:rsidRDefault="00B811D2" w:rsidP="00B811D2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>
              <w:t xml:space="preserve">Explain why a quadratic </w:t>
            </w:r>
            <w:r w:rsidR="00CA4654">
              <w:t xml:space="preserve">binomial that is missing its constant term is always </w:t>
            </w:r>
            <w:proofErr w:type="gramStart"/>
            <w:r w:rsidR="00CA4654">
              <w:t>factorable</w:t>
            </w:r>
            <w:proofErr w:type="gramEnd"/>
          </w:p>
          <w:p w14:paraId="715EFD60" w14:textId="77777777" w:rsidR="00CA4654" w:rsidRDefault="00CA4654" w:rsidP="00CA4654"/>
          <w:p w14:paraId="4424258E" w14:textId="77777777" w:rsidR="00CA4654" w:rsidRDefault="00CA4654" w:rsidP="00CA4654"/>
          <w:p w14:paraId="513DDB3A" w14:textId="77777777" w:rsidR="00CA4654" w:rsidRDefault="00CA4654" w:rsidP="00CA4654"/>
          <w:p w14:paraId="7F3D201D" w14:textId="77777777" w:rsidR="00CA4654" w:rsidRDefault="00CA4654" w:rsidP="00CA4654"/>
          <w:p w14:paraId="696C7044" w14:textId="77777777" w:rsidR="00CA4654" w:rsidRDefault="00CA4654" w:rsidP="00CA4654"/>
          <w:p w14:paraId="4756A40D" w14:textId="77777777" w:rsidR="00CA4654" w:rsidRDefault="00CA4654" w:rsidP="00CA4654"/>
          <w:p w14:paraId="7627C86A" w14:textId="77777777" w:rsidR="00CA4654" w:rsidRDefault="00CA4654" w:rsidP="00CA4654"/>
          <w:p w14:paraId="174A7A25" w14:textId="77777777" w:rsidR="00CA4654" w:rsidRDefault="00CA4654" w:rsidP="00CA4654"/>
          <w:p w14:paraId="7225D251" w14:textId="77777777" w:rsidR="00CA4654" w:rsidRDefault="00CA4654" w:rsidP="00CA4654"/>
          <w:p w14:paraId="64C4F2CF" w14:textId="77777777" w:rsidR="00CA4654" w:rsidRDefault="00CA4654" w:rsidP="00CA4654"/>
          <w:p w14:paraId="10A0B398" w14:textId="77777777" w:rsidR="00CA4654" w:rsidRDefault="00CA4654" w:rsidP="00CA4654"/>
          <w:p w14:paraId="147E03F5" w14:textId="34D174D0" w:rsidR="00B811D2" w:rsidRDefault="00B811D2" w:rsidP="00B811D2"/>
        </w:tc>
      </w:tr>
    </w:tbl>
    <w:p w14:paraId="380734C7" w14:textId="77777777" w:rsidR="00B811D2" w:rsidRDefault="00B811D2" w:rsidP="00B811D2"/>
    <w:p w14:paraId="7B13DCAE" w14:textId="77777777" w:rsidR="00B811D2" w:rsidRDefault="00B811D2" w:rsidP="00B811D2"/>
    <w:p w14:paraId="67C91FEB" w14:textId="77777777" w:rsidR="00CA4654" w:rsidRDefault="00CA4654" w:rsidP="00B811D2"/>
    <w:p w14:paraId="399259A2" w14:textId="77777777" w:rsidR="00CA4654" w:rsidRDefault="00CA4654" w:rsidP="00B811D2"/>
    <w:p w14:paraId="1F0CAF7A" w14:textId="77777777" w:rsidR="00CA4654" w:rsidRDefault="00CA4654" w:rsidP="00B811D2"/>
    <w:p w14:paraId="61BF4CC6" w14:textId="77777777" w:rsidR="00CA4654" w:rsidRDefault="00CA4654" w:rsidP="00B811D2"/>
    <w:p w14:paraId="7B246C25" w14:textId="77777777" w:rsidR="00CA4654" w:rsidRDefault="00CA4654" w:rsidP="00B811D2"/>
    <w:p w14:paraId="570D024F" w14:textId="77777777" w:rsidR="00CA4654" w:rsidRDefault="00CA4654" w:rsidP="00B811D2"/>
    <w:p w14:paraId="0E90E5D1" w14:textId="77777777" w:rsidR="00CA4654" w:rsidRDefault="00CA4654" w:rsidP="00B811D2"/>
    <w:p w14:paraId="0B975B1B" w14:textId="77777777" w:rsidR="00CA4654" w:rsidRDefault="00CA4654" w:rsidP="00B811D2"/>
    <w:p w14:paraId="7034104F" w14:textId="77777777" w:rsidR="00CA4654" w:rsidRDefault="00CA4654" w:rsidP="00CA4654">
      <w:r>
        <w:lastRenderedPageBreak/>
        <w:t>Name_________________________________________________________FA/SA Factoring Quadratics Hour ______</w:t>
      </w:r>
    </w:p>
    <w:p w14:paraId="1862A0AF" w14:textId="77777777" w:rsidR="00CA4654" w:rsidRDefault="00CA4654" w:rsidP="00CA4654">
      <w:r>
        <w:t xml:space="preserve">Factor each of the following quadratic equations and determine the EXACT solutions to each of the </w:t>
      </w:r>
      <w:proofErr w:type="gramStart"/>
      <w:r>
        <w:t>equations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CA4654" w14:paraId="6ECCA5E2" w14:textId="77777777" w:rsidTr="00502C8A">
        <w:tc>
          <w:tcPr>
            <w:tcW w:w="5395" w:type="dxa"/>
          </w:tcPr>
          <w:p w14:paraId="1ABB2854" w14:textId="6259508F" w:rsidR="00CA4654" w:rsidRDefault="00CA4654" w:rsidP="00CA4654">
            <w:pPr>
              <w:pStyle w:val="ListParagraph"/>
              <w:numPr>
                <w:ilvl w:val="0"/>
                <w:numId w:val="9"/>
              </w:numPr>
            </w:pPr>
            <w:r w:rsidRPr="00E568C7">
              <w:rPr>
                <w:position w:val="-6"/>
              </w:rPr>
              <w:object w:dxaOrig="1200" w:dyaOrig="320" w14:anchorId="7FEA80BA">
                <v:shape id="_x0000_i1035" type="#_x0000_t75" style="width:60pt;height:15.75pt" o:ole="">
                  <v:imagedata r:id="rId25" o:title=""/>
                </v:shape>
                <o:OLEObject Type="Embed" ProgID="Equation.DSMT4" ShapeID="_x0000_i1035" DrawAspect="Content" ObjectID="_1756087888" r:id="rId26"/>
              </w:object>
            </w:r>
            <w:r w:rsidRPr="00B811D2">
              <w:rPr>
                <w:sz w:val="24"/>
                <w:szCs w:val="24"/>
              </w:rPr>
              <w:t>= 0</w:t>
            </w:r>
            <w:r>
              <w:t xml:space="preserve">         </w:t>
            </w:r>
          </w:p>
          <w:p w14:paraId="1906CE53" w14:textId="77777777" w:rsidR="00CA4654" w:rsidRDefault="00CA4654" w:rsidP="00502C8A"/>
          <w:p w14:paraId="3525F549" w14:textId="77777777" w:rsidR="00CA4654" w:rsidRDefault="00CA4654" w:rsidP="00502C8A">
            <w:r>
              <w:t xml:space="preserve">     </w:t>
            </w:r>
          </w:p>
          <w:p w14:paraId="0C3FAEAA" w14:textId="77777777" w:rsidR="00CA4654" w:rsidRDefault="00CA4654" w:rsidP="00502C8A"/>
          <w:p w14:paraId="021C6BA1" w14:textId="77777777" w:rsidR="00CA4654" w:rsidRDefault="00CA4654" w:rsidP="00502C8A"/>
          <w:p w14:paraId="1759B7FD" w14:textId="77777777" w:rsidR="00CA4654" w:rsidRDefault="00CA4654" w:rsidP="00502C8A"/>
          <w:p w14:paraId="67F416BD" w14:textId="77777777" w:rsidR="00CA4654" w:rsidRDefault="00CA4654" w:rsidP="00502C8A">
            <w:r>
              <w:t>Completely factored form __________________</w:t>
            </w:r>
          </w:p>
          <w:p w14:paraId="1A19397D" w14:textId="77777777" w:rsidR="00CA4654" w:rsidRDefault="00CA4654" w:rsidP="00502C8A">
            <w:r>
              <w:t>Related EXACT Solutions ________________</w:t>
            </w:r>
          </w:p>
          <w:p w14:paraId="54BF284E" w14:textId="77777777" w:rsidR="00CA4654" w:rsidRDefault="00CA4654" w:rsidP="00502C8A">
            <w:r>
              <w:t xml:space="preserve">                        </w:t>
            </w:r>
          </w:p>
          <w:p w14:paraId="447A2582" w14:textId="77777777" w:rsidR="00CA4654" w:rsidRDefault="00CA4654" w:rsidP="00CA4654">
            <w:pPr>
              <w:pStyle w:val="ListParagraph"/>
              <w:numPr>
                <w:ilvl w:val="0"/>
                <w:numId w:val="9"/>
              </w:numPr>
            </w:pPr>
            <w:r w:rsidRPr="00E568C7">
              <w:rPr>
                <w:position w:val="-6"/>
              </w:rPr>
              <w:object w:dxaOrig="1300" w:dyaOrig="320" w14:anchorId="5CA1EC42">
                <v:shape id="_x0000_i1036" type="#_x0000_t75" style="width:64.5pt;height:15.75pt" o:ole="">
                  <v:imagedata r:id="rId27" o:title=""/>
                </v:shape>
                <o:OLEObject Type="Embed" ProgID="Equation.DSMT4" ShapeID="_x0000_i1036" DrawAspect="Content" ObjectID="_1756087889" r:id="rId28"/>
              </w:object>
            </w:r>
            <w:r>
              <w:t>= 0</w:t>
            </w:r>
          </w:p>
          <w:p w14:paraId="1CFDB8A8" w14:textId="77777777" w:rsidR="00CA4654" w:rsidRDefault="00CA4654" w:rsidP="00502C8A">
            <w:pPr>
              <w:pStyle w:val="ListParagraph"/>
            </w:pPr>
          </w:p>
          <w:p w14:paraId="4CA1C2FF" w14:textId="77777777" w:rsidR="00CA4654" w:rsidRDefault="00CA4654" w:rsidP="00502C8A"/>
          <w:p w14:paraId="74C292CA" w14:textId="77777777" w:rsidR="00CA4654" w:rsidRDefault="00CA4654" w:rsidP="00502C8A"/>
          <w:p w14:paraId="67864DA3" w14:textId="77777777" w:rsidR="00CA4654" w:rsidRDefault="00CA4654" w:rsidP="00502C8A"/>
          <w:p w14:paraId="265D429A" w14:textId="77777777" w:rsidR="00CA4654" w:rsidRDefault="00CA4654" w:rsidP="00502C8A"/>
          <w:p w14:paraId="62D0E65C" w14:textId="77777777" w:rsidR="00CA4654" w:rsidRDefault="00CA4654" w:rsidP="00502C8A"/>
          <w:p w14:paraId="03223E27" w14:textId="77777777" w:rsidR="00CA4654" w:rsidRDefault="00CA4654" w:rsidP="00502C8A">
            <w:r>
              <w:t>Completely factored form __________________</w:t>
            </w:r>
          </w:p>
          <w:p w14:paraId="53B712C4" w14:textId="77777777" w:rsidR="00CA4654" w:rsidRDefault="00CA4654" w:rsidP="00502C8A">
            <w:r>
              <w:t>Related EXACT Solutions ________________</w:t>
            </w:r>
          </w:p>
          <w:p w14:paraId="3157D6AD" w14:textId="77777777" w:rsidR="00CA4654" w:rsidRDefault="00CA4654" w:rsidP="00502C8A"/>
          <w:p w14:paraId="11D383CA" w14:textId="77777777" w:rsidR="00CA4654" w:rsidRDefault="00CA4654" w:rsidP="00502C8A"/>
          <w:p w14:paraId="7A73A728" w14:textId="4CB3A38C" w:rsidR="00CA4654" w:rsidRDefault="00CA4654" w:rsidP="00CA4654">
            <w:pPr>
              <w:pStyle w:val="ListParagraph"/>
              <w:numPr>
                <w:ilvl w:val="0"/>
                <w:numId w:val="9"/>
              </w:numPr>
            </w:pPr>
            <w:r w:rsidRPr="00E568C7">
              <w:rPr>
                <w:position w:val="-6"/>
              </w:rPr>
              <w:object w:dxaOrig="1260" w:dyaOrig="320" w14:anchorId="32ADB2DD">
                <v:shape id="_x0000_i1037" type="#_x0000_t75" style="width:63pt;height:15.75pt" o:ole="">
                  <v:imagedata r:id="rId29" o:title=""/>
                </v:shape>
                <o:OLEObject Type="Embed" ProgID="Equation.DSMT4" ShapeID="_x0000_i1037" DrawAspect="Content" ObjectID="_1756087890" r:id="rId30"/>
              </w:object>
            </w:r>
            <w:r>
              <w:t>=0</w:t>
            </w:r>
          </w:p>
          <w:p w14:paraId="41E0B460" w14:textId="77777777" w:rsidR="00CA4654" w:rsidRDefault="00CA4654" w:rsidP="00502C8A"/>
          <w:p w14:paraId="647490AD" w14:textId="77777777" w:rsidR="00CA4654" w:rsidRDefault="00CA4654" w:rsidP="00502C8A"/>
          <w:p w14:paraId="66DF39D3" w14:textId="77777777" w:rsidR="00CA4654" w:rsidRDefault="00CA4654" w:rsidP="00502C8A"/>
          <w:p w14:paraId="1CBA52F5" w14:textId="77777777" w:rsidR="00CA4654" w:rsidRDefault="00CA4654" w:rsidP="00502C8A"/>
          <w:p w14:paraId="330D4BC9" w14:textId="77777777" w:rsidR="00CA4654" w:rsidRDefault="00CA4654" w:rsidP="00502C8A"/>
          <w:p w14:paraId="20211C23" w14:textId="77777777" w:rsidR="00CA4654" w:rsidRDefault="00CA4654" w:rsidP="00502C8A">
            <w:r>
              <w:t>Completely factored form __________________</w:t>
            </w:r>
          </w:p>
          <w:p w14:paraId="31413472" w14:textId="77777777" w:rsidR="00CA4654" w:rsidRDefault="00CA4654" w:rsidP="00502C8A">
            <w:r>
              <w:t>Related EXACT Solutions ________________</w:t>
            </w:r>
          </w:p>
          <w:p w14:paraId="2D85C910" w14:textId="77777777" w:rsidR="00CA4654" w:rsidRDefault="00CA4654" w:rsidP="00502C8A"/>
          <w:p w14:paraId="007F47E1" w14:textId="77777777" w:rsidR="00CA4654" w:rsidRDefault="00CA4654" w:rsidP="00502C8A"/>
          <w:p w14:paraId="2DF526C8" w14:textId="77777777" w:rsidR="00CA4654" w:rsidRDefault="00CA4654" w:rsidP="00502C8A"/>
          <w:p w14:paraId="30DD884C" w14:textId="5F65D56F" w:rsidR="00CA4654" w:rsidRDefault="00CA4654" w:rsidP="00CA4654">
            <w:pPr>
              <w:pStyle w:val="ListParagraph"/>
              <w:numPr>
                <w:ilvl w:val="0"/>
                <w:numId w:val="9"/>
              </w:numPr>
            </w:pPr>
            <w:r w:rsidRPr="00E568C7">
              <w:rPr>
                <w:position w:val="-6"/>
              </w:rPr>
              <w:object w:dxaOrig="1280" w:dyaOrig="320" w14:anchorId="59745821">
                <v:shape id="_x0000_i1038" type="#_x0000_t75" style="width:63.75pt;height:15.75pt" o:ole="">
                  <v:imagedata r:id="rId31" o:title=""/>
                </v:shape>
                <o:OLEObject Type="Embed" ProgID="Equation.DSMT4" ShapeID="_x0000_i1038" DrawAspect="Content" ObjectID="_1756087891" r:id="rId32"/>
              </w:object>
            </w:r>
            <w:r>
              <w:t>= 0</w:t>
            </w:r>
          </w:p>
          <w:p w14:paraId="3DC28F15" w14:textId="77777777" w:rsidR="00CA4654" w:rsidRDefault="00CA4654" w:rsidP="00502C8A"/>
          <w:p w14:paraId="6BF7F50D" w14:textId="77777777" w:rsidR="00CA4654" w:rsidRDefault="00CA4654" w:rsidP="00502C8A"/>
          <w:p w14:paraId="2280E2C5" w14:textId="77777777" w:rsidR="00CA4654" w:rsidRDefault="00CA4654" w:rsidP="00502C8A"/>
          <w:p w14:paraId="45885A89" w14:textId="77777777" w:rsidR="00CA4654" w:rsidRDefault="00CA4654" w:rsidP="00502C8A"/>
          <w:p w14:paraId="1B0611BD" w14:textId="77777777" w:rsidR="00CA4654" w:rsidRDefault="00CA4654" w:rsidP="00502C8A"/>
          <w:p w14:paraId="52E33C93" w14:textId="77777777" w:rsidR="00CA4654" w:rsidRDefault="00CA4654" w:rsidP="00502C8A">
            <w:r>
              <w:t>Completely factored form __________________</w:t>
            </w:r>
          </w:p>
          <w:p w14:paraId="7297C717" w14:textId="77777777" w:rsidR="00CA4654" w:rsidRDefault="00CA4654" w:rsidP="00502C8A">
            <w:r>
              <w:t>Related EXACT Solutions _______________</w:t>
            </w:r>
          </w:p>
          <w:p w14:paraId="43BDA894" w14:textId="77777777" w:rsidR="00CA4654" w:rsidRDefault="00CA4654" w:rsidP="00502C8A"/>
          <w:p w14:paraId="5DF90CE8" w14:textId="77777777" w:rsidR="00CA4654" w:rsidRDefault="00CA4654" w:rsidP="00502C8A"/>
          <w:p w14:paraId="367103A3" w14:textId="77777777" w:rsidR="00CA4654" w:rsidRPr="00B811D2" w:rsidRDefault="00CA4654" w:rsidP="00502C8A">
            <w:pPr>
              <w:rPr>
                <w:b/>
                <w:bCs/>
              </w:rPr>
            </w:pPr>
          </w:p>
        </w:tc>
        <w:tc>
          <w:tcPr>
            <w:tcW w:w="5395" w:type="dxa"/>
          </w:tcPr>
          <w:p w14:paraId="28A55883" w14:textId="64458D3B" w:rsidR="00CA4654" w:rsidRDefault="00CA4654" w:rsidP="00CA4654">
            <w:pPr>
              <w:pStyle w:val="ListParagraph"/>
              <w:numPr>
                <w:ilvl w:val="0"/>
                <w:numId w:val="9"/>
              </w:numPr>
            </w:pPr>
            <w:r w:rsidRPr="00E568C7">
              <w:rPr>
                <w:position w:val="-6"/>
              </w:rPr>
              <w:object w:dxaOrig="960" w:dyaOrig="320" w14:anchorId="16F586EA">
                <v:shape id="_x0000_i1039" type="#_x0000_t75" style="width:48pt;height:15.75pt" o:ole="">
                  <v:imagedata r:id="rId33" o:title=""/>
                </v:shape>
                <o:OLEObject Type="Embed" ProgID="Equation.DSMT4" ShapeID="_x0000_i1039" DrawAspect="Content" ObjectID="_1756087892" r:id="rId34"/>
              </w:object>
            </w:r>
            <w:r>
              <w:t>= 0</w:t>
            </w:r>
          </w:p>
          <w:p w14:paraId="6A415A53" w14:textId="77777777" w:rsidR="00CA4654" w:rsidRDefault="00CA4654" w:rsidP="00502C8A"/>
          <w:p w14:paraId="68331FF4" w14:textId="77777777" w:rsidR="00CA4654" w:rsidRDefault="00CA4654" w:rsidP="00502C8A"/>
          <w:p w14:paraId="0C5DD2DF" w14:textId="77777777" w:rsidR="00CA4654" w:rsidRDefault="00CA4654" w:rsidP="00502C8A"/>
          <w:p w14:paraId="066F78D3" w14:textId="77777777" w:rsidR="00CA4654" w:rsidRDefault="00CA4654" w:rsidP="00502C8A"/>
          <w:p w14:paraId="7D7AF8E3" w14:textId="77777777" w:rsidR="00CA4654" w:rsidRDefault="00CA4654" w:rsidP="00502C8A"/>
          <w:p w14:paraId="71AB0C2E" w14:textId="77777777" w:rsidR="00CA4654" w:rsidRDefault="00CA4654" w:rsidP="00502C8A">
            <w:r>
              <w:t>Completely factored form __________________</w:t>
            </w:r>
          </w:p>
          <w:p w14:paraId="49FF3A52" w14:textId="77777777" w:rsidR="00CA4654" w:rsidRDefault="00CA4654" w:rsidP="00502C8A">
            <w:r>
              <w:t>Related EXACT Solutions ________________</w:t>
            </w:r>
          </w:p>
          <w:p w14:paraId="5F6D2E22" w14:textId="77777777" w:rsidR="00CA4654" w:rsidRDefault="00CA4654" w:rsidP="00502C8A"/>
          <w:p w14:paraId="7A8FC017" w14:textId="081F8D21" w:rsidR="00CA4654" w:rsidRDefault="004C3429" w:rsidP="00CA4654">
            <w:pPr>
              <w:pStyle w:val="ListParagraph"/>
              <w:numPr>
                <w:ilvl w:val="0"/>
                <w:numId w:val="9"/>
              </w:numPr>
            </w:pPr>
            <w:r w:rsidRPr="00E568C7">
              <w:rPr>
                <w:position w:val="-6"/>
              </w:rPr>
              <w:object w:dxaOrig="880" w:dyaOrig="320" w14:anchorId="7C85ADBD">
                <v:shape id="_x0000_i1040" type="#_x0000_t75" style="width:44.25pt;height:15.75pt" o:ole="">
                  <v:imagedata r:id="rId35" o:title=""/>
                </v:shape>
                <o:OLEObject Type="Embed" ProgID="Equation.DSMT4" ShapeID="_x0000_i1040" DrawAspect="Content" ObjectID="_1756087893" r:id="rId36"/>
              </w:object>
            </w:r>
            <w:r w:rsidR="00CA4654">
              <w:t>= 0</w:t>
            </w:r>
          </w:p>
          <w:p w14:paraId="77C92837" w14:textId="77777777" w:rsidR="00CA4654" w:rsidRDefault="00CA4654" w:rsidP="00502C8A"/>
          <w:p w14:paraId="7B18BB8A" w14:textId="77777777" w:rsidR="00CA4654" w:rsidRDefault="00CA4654" w:rsidP="00502C8A"/>
          <w:p w14:paraId="7EDF9D2F" w14:textId="77777777" w:rsidR="00CA4654" w:rsidRDefault="00CA4654" w:rsidP="00502C8A"/>
          <w:p w14:paraId="639DFE3F" w14:textId="77777777" w:rsidR="00CA4654" w:rsidRDefault="00CA4654" w:rsidP="00502C8A"/>
          <w:p w14:paraId="3F2F9F90" w14:textId="77777777" w:rsidR="00CA4654" w:rsidRDefault="00CA4654" w:rsidP="00502C8A"/>
          <w:p w14:paraId="210927A3" w14:textId="77777777" w:rsidR="00CA4654" w:rsidRDefault="00CA4654" w:rsidP="00502C8A"/>
          <w:p w14:paraId="77426743" w14:textId="77777777" w:rsidR="00CA4654" w:rsidRDefault="00CA4654" w:rsidP="00502C8A">
            <w:r>
              <w:t>Completely factored form __________________</w:t>
            </w:r>
          </w:p>
          <w:p w14:paraId="49806761" w14:textId="77777777" w:rsidR="00CA4654" w:rsidRDefault="00CA4654" w:rsidP="00502C8A">
            <w:r>
              <w:t>Related EXACT Solutions ________________</w:t>
            </w:r>
          </w:p>
          <w:p w14:paraId="5E0ADFC2" w14:textId="77777777" w:rsidR="00CA4654" w:rsidRDefault="00CA4654" w:rsidP="00502C8A"/>
          <w:p w14:paraId="6237086A" w14:textId="77777777" w:rsidR="00CA4654" w:rsidRDefault="00CA4654" w:rsidP="00CA4654">
            <w:pPr>
              <w:pStyle w:val="ListParagraph"/>
              <w:numPr>
                <w:ilvl w:val="0"/>
                <w:numId w:val="9"/>
              </w:numPr>
            </w:pPr>
            <w:r w:rsidRPr="00E568C7">
              <w:rPr>
                <w:position w:val="-6"/>
              </w:rPr>
              <w:object w:dxaOrig="1100" w:dyaOrig="320" w14:anchorId="3321653A">
                <v:shape id="_x0000_i1041" type="#_x0000_t75" style="width:55.5pt;height:15.75pt" o:ole="">
                  <v:imagedata r:id="rId17" o:title=""/>
                </v:shape>
                <o:OLEObject Type="Embed" ProgID="Equation.DSMT4" ShapeID="_x0000_i1041" DrawAspect="Content" ObjectID="_1756087894" r:id="rId37"/>
              </w:object>
            </w:r>
            <w:r>
              <w:t>=0</w:t>
            </w:r>
          </w:p>
          <w:p w14:paraId="744ABCC5" w14:textId="77777777" w:rsidR="00CA4654" w:rsidRDefault="00CA4654" w:rsidP="00502C8A"/>
          <w:p w14:paraId="7238D1D7" w14:textId="77777777" w:rsidR="00CA4654" w:rsidRDefault="00CA4654" w:rsidP="00502C8A"/>
          <w:p w14:paraId="08D7241D" w14:textId="77777777" w:rsidR="00CA4654" w:rsidRDefault="00CA4654" w:rsidP="00502C8A"/>
          <w:p w14:paraId="40911B84" w14:textId="77777777" w:rsidR="00CA4654" w:rsidRDefault="00CA4654" w:rsidP="00502C8A"/>
          <w:p w14:paraId="19D96C86" w14:textId="77777777" w:rsidR="00CA4654" w:rsidRDefault="00CA4654" w:rsidP="00502C8A"/>
          <w:p w14:paraId="452514CA" w14:textId="77777777" w:rsidR="00CA4654" w:rsidRDefault="00CA4654" w:rsidP="00502C8A"/>
          <w:p w14:paraId="3A9B677E" w14:textId="77777777" w:rsidR="00CA4654" w:rsidRDefault="00CA4654" w:rsidP="00502C8A"/>
          <w:p w14:paraId="76DE2C01" w14:textId="77777777" w:rsidR="00CA4654" w:rsidRDefault="00CA4654" w:rsidP="00502C8A">
            <w:r>
              <w:t>Completely factored form __________________</w:t>
            </w:r>
          </w:p>
          <w:p w14:paraId="444B1D65" w14:textId="77777777" w:rsidR="00CA4654" w:rsidRDefault="00CA4654" w:rsidP="00502C8A">
            <w:r>
              <w:t>Related EXACT Solutions ________________</w:t>
            </w:r>
          </w:p>
          <w:p w14:paraId="10B38F6D" w14:textId="77777777" w:rsidR="00CA4654" w:rsidRDefault="00CA4654" w:rsidP="00502C8A"/>
          <w:p w14:paraId="5391F302" w14:textId="63AF63DC" w:rsidR="00CA4654" w:rsidRDefault="004C3429" w:rsidP="00CA4654">
            <w:pPr>
              <w:pStyle w:val="ListParagraph"/>
              <w:numPr>
                <w:ilvl w:val="0"/>
                <w:numId w:val="9"/>
              </w:numPr>
            </w:pPr>
            <w:r w:rsidRPr="00E568C7">
              <w:rPr>
                <w:position w:val="-6"/>
              </w:rPr>
              <w:object w:dxaOrig="999" w:dyaOrig="320" w14:anchorId="689ED701">
                <v:shape id="_x0000_i1042" type="#_x0000_t75" style="width:50.25pt;height:15.75pt" o:ole="">
                  <v:imagedata r:id="rId38" o:title=""/>
                </v:shape>
                <o:OLEObject Type="Embed" ProgID="Equation.DSMT4" ShapeID="_x0000_i1042" DrawAspect="Content" ObjectID="_1756087895" r:id="rId39"/>
              </w:object>
            </w:r>
            <w:r w:rsidR="00CA4654">
              <w:t>=0</w:t>
            </w:r>
          </w:p>
          <w:p w14:paraId="2124663A" w14:textId="77777777" w:rsidR="00CA4654" w:rsidRDefault="00CA4654" w:rsidP="00502C8A"/>
          <w:p w14:paraId="0C727206" w14:textId="77777777" w:rsidR="00CA4654" w:rsidRDefault="00CA4654" w:rsidP="00502C8A"/>
          <w:p w14:paraId="1D8D1770" w14:textId="77777777" w:rsidR="00CA4654" w:rsidRDefault="00CA4654" w:rsidP="00502C8A"/>
          <w:p w14:paraId="48C8F390" w14:textId="77777777" w:rsidR="00CA4654" w:rsidRDefault="00CA4654" w:rsidP="00502C8A"/>
          <w:p w14:paraId="6034A6EA" w14:textId="77777777" w:rsidR="00CA4654" w:rsidRDefault="00CA4654" w:rsidP="00502C8A"/>
          <w:p w14:paraId="5EF44369" w14:textId="77777777" w:rsidR="00CA4654" w:rsidRDefault="00CA4654" w:rsidP="00502C8A"/>
          <w:p w14:paraId="5BCAFC44" w14:textId="77777777" w:rsidR="00CA4654" w:rsidRDefault="00CA4654" w:rsidP="00502C8A"/>
          <w:p w14:paraId="153CB6D7" w14:textId="77777777" w:rsidR="00CA4654" w:rsidRDefault="00CA4654" w:rsidP="00502C8A">
            <w:r>
              <w:t>Completely factored form __________________</w:t>
            </w:r>
          </w:p>
          <w:p w14:paraId="553F0C6D" w14:textId="77777777" w:rsidR="00CA4654" w:rsidRDefault="00CA4654" w:rsidP="00502C8A">
            <w:r>
              <w:t>Related EXACT Solutions ________________</w:t>
            </w:r>
          </w:p>
        </w:tc>
      </w:tr>
    </w:tbl>
    <w:p w14:paraId="3C04CBB5" w14:textId="77777777" w:rsidR="00CA4654" w:rsidRDefault="00CA4654" w:rsidP="00CA4654">
      <w:pPr>
        <w:sectPr w:rsidR="00CA4654" w:rsidSect="00CA465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CA4654" w14:paraId="14FC845B" w14:textId="77777777" w:rsidTr="00502C8A">
        <w:tc>
          <w:tcPr>
            <w:tcW w:w="5395" w:type="dxa"/>
          </w:tcPr>
          <w:p w14:paraId="06A8EC3D" w14:textId="31DAFF5F" w:rsidR="00CA4654" w:rsidRDefault="00CA4654" w:rsidP="00CA4654">
            <w:pPr>
              <w:pStyle w:val="ListParagraph"/>
              <w:numPr>
                <w:ilvl w:val="0"/>
                <w:numId w:val="9"/>
              </w:numPr>
            </w:pPr>
            <w:r w:rsidRPr="00E568C7">
              <w:rPr>
                <w:position w:val="-6"/>
              </w:rPr>
              <w:object w:dxaOrig="1660" w:dyaOrig="320" w14:anchorId="49B02931">
                <v:shape id="_x0000_i1043" type="#_x0000_t75" style="width:82.5pt;height:15.75pt" o:ole="">
                  <v:imagedata r:id="rId40" o:title=""/>
                </v:shape>
                <o:OLEObject Type="Embed" ProgID="Equation.DSMT4" ShapeID="_x0000_i1043" DrawAspect="Content" ObjectID="_1756087896" r:id="rId41"/>
              </w:object>
            </w:r>
          </w:p>
          <w:p w14:paraId="197B9849" w14:textId="77777777" w:rsidR="00CA4654" w:rsidRDefault="00CA4654" w:rsidP="00502C8A">
            <w:pPr>
              <w:pStyle w:val="ListParagraph"/>
            </w:pPr>
          </w:p>
          <w:p w14:paraId="358DDDDF" w14:textId="77777777" w:rsidR="00CA4654" w:rsidRDefault="00CA4654" w:rsidP="00502C8A"/>
          <w:p w14:paraId="1E857414" w14:textId="77777777" w:rsidR="00CA4654" w:rsidRDefault="00CA4654" w:rsidP="00502C8A"/>
          <w:p w14:paraId="00C2E25C" w14:textId="77777777" w:rsidR="00CA4654" w:rsidRDefault="00CA4654" w:rsidP="00502C8A"/>
          <w:p w14:paraId="4F7294A6" w14:textId="77777777" w:rsidR="00CA4654" w:rsidRDefault="00CA4654" w:rsidP="00502C8A"/>
          <w:p w14:paraId="79BD8B1B" w14:textId="77777777" w:rsidR="00CA4654" w:rsidRDefault="00CA4654" w:rsidP="00502C8A"/>
          <w:p w14:paraId="778E7833" w14:textId="77777777" w:rsidR="00CA4654" w:rsidRDefault="00CA4654" w:rsidP="00502C8A">
            <w:r>
              <w:t>Completely factored form __________________</w:t>
            </w:r>
          </w:p>
          <w:p w14:paraId="2FA64439" w14:textId="77777777" w:rsidR="00CA4654" w:rsidRDefault="00CA4654" w:rsidP="00502C8A">
            <w:r>
              <w:t>Related EXACT Solutions ________________</w:t>
            </w:r>
          </w:p>
          <w:p w14:paraId="189416C0" w14:textId="77777777" w:rsidR="00CA4654" w:rsidRDefault="00CA4654" w:rsidP="00502C8A"/>
          <w:p w14:paraId="043987A4" w14:textId="77777777" w:rsidR="00CA4654" w:rsidRDefault="00CA4654" w:rsidP="00502C8A"/>
          <w:p w14:paraId="2E15416C" w14:textId="60AEEAC4" w:rsidR="00CA4654" w:rsidRDefault="00CA4654" w:rsidP="00CA4654">
            <w:pPr>
              <w:pStyle w:val="ListParagraph"/>
              <w:numPr>
                <w:ilvl w:val="0"/>
                <w:numId w:val="9"/>
              </w:numPr>
            </w:pPr>
            <w:r w:rsidRPr="00E568C7">
              <w:rPr>
                <w:position w:val="-6"/>
              </w:rPr>
              <w:object w:dxaOrig="1620" w:dyaOrig="320" w14:anchorId="06290F13">
                <v:shape id="_x0000_i1044" type="#_x0000_t75" style="width:80.25pt;height:15.75pt" o:ole="">
                  <v:imagedata r:id="rId42" o:title=""/>
                </v:shape>
                <o:OLEObject Type="Embed" ProgID="Equation.DSMT4" ShapeID="_x0000_i1044" DrawAspect="Content" ObjectID="_1756087897" r:id="rId43"/>
              </w:object>
            </w:r>
          </w:p>
          <w:p w14:paraId="007B9179" w14:textId="77777777" w:rsidR="00CA4654" w:rsidRDefault="00CA4654" w:rsidP="00502C8A">
            <w:pPr>
              <w:pStyle w:val="ListParagraph"/>
            </w:pPr>
          </w:p>
          <w:p w14:paraId="1F887C24" w14:textId="77777777" w:rsidR="00CA4654" w:rsidRDefault="00CA4654" w:rsidP="00502C8A"/>
          <w:p w14:paraId="520F38DC" w14:textId="77777777" w:rsidR="00CA4654" w:rsidRDefault="00CA4654" w:rsidP="00502C8A"/>
          <w:p w14:paraId="2D0535B7" w14:textId="77777777" w:rsidR="00CA4654" w:rsidRDefault="00CA4654" w:rsidP="00502C8A"/>
          <w:p w14:paraId="3BEA6AEC" w14:textId="77777777" w:rsidR="00CA4654" w:rsidRDefault="00CA4654" w:rsidP="00502C8A"/>
          <w:p w14:paraId="2B14B77A" w14:textId="77777777" w:rsidR="00CA4654" w:rsidRDefault="00CA4654" w:rsidP="00502C8A"/>
          <w:p w14:paraId="54CF91B2" w14:textId="77777777" w:rsidR="00CA4654" w:rsidRDefault="00CA4654" w:rsidP="00502C8A">
            <w:r>
              <w:t>Completely factored form __________________</w:t>
            </w:r>
          </w:p>
          <w:p w14:paraId="3A15335B" w14:textId="77777777" w:rsidR="00CA4654" w:rsidRDefault="00CA4654" w:rsidP="00502C8A">
            <w:r>
              <w:t>Related EXACT Solutions ________________</w:t>
            </w:r>
          </w:p>
          <w:p w14:paraId="5A5FEDCB" w14:textId="77777777" w:rsidR="00CA4654" w:rsidRDefault="00CA4654" w:rsidP="00502C8A"/>
          <w:p w14:paraId="2D326661" w14:textId="77777777" w:rsidR="00CA4654" w:rsidRDefault="00CA4654" w:rsidP="00502C8A"/>
          <w:p w14:paraId="018E64B8" w14:textId="77777777" w:rsidR="00CA4654" w:rsidRDefault="00CA4654" w:rsidP="00502C8A"/>
          <w:p w14:paraId="4EBA9347" w14:textId="77777777" w:rsidR="00CA4654" w:rsidRDefault="00CA4654" w:rsidP="00502C8A"/>
          <w:p w14:paraId="66B0D99E" w14:textId="77777777" w:rsidR="00CA4654" w:rsidRDefault="00CA4654" w:rsidP="00502C8A"/>
        </w:tc>
        <w:tc>
          <w:tcPr>
            <w:tcW w:w="5395" w:type="dxa"/>
          </w:tcPr>
          <w:p w14:paraId="29996B00" w14:textId="77777777" w:rsidR="00CA4654" w:rsidRDefault="00CA4654" w:rsidP="00502C8A"/>
          <w:p w14:paraId="7DAAA85A" w14:textId="77777777" w:rsidR="00CA4654" w:rsidRDefault="00CA4654" w:rsidP="00CA4654">
            <w:pPr>
              <w:pStyle w:val="ListParagraph"/>
              <w:numPr>
                <w:ilvl w:val="0"/>
                <w:numId w:val="9"/>
              </w:numPr>
              <w:spacing w:after="0" w:line="240" w:lineRule="auto"/>
            </w:pPr>
            <w:r>
              <w:t xml:space="preserve">Given an example of a PRIME quadratic </w:t>
            </w:r>
            <w:proofErr w:type="gramStart"/>
            <w:r>
              <w:t>trinomial</w:t>
            </w:r>
            <w:proofErr w:type="gramEnd"/>
          </w:p>
          <w:p w14:paraId="17097E3B" w14:textId="77777777" w:rsidR="00CA4654" w:rsidRDefault="00CA4654" w:rsidP="00502C8A"/>
          <w:p w14:paraId="623C68E2" w14:textId="77777777" w:rsidR="00CA4654" w:rsidRDefault="00CA4654" w:rsidP="00502C8A"/>
          <w:p w14:paraId="4290A2EF" w14:textId="77777777" w:rsidR="00CA4654" w:rsidRDefault="00CA4654" w:rsidP="00502C8A"/>
          <w:p w14:paraId="41C775D4" w14:textId="77777777" w:rsidR="00CA4654" w:rsidRDefault="00CA4654" w:rsidP="00502C8A"/>
          <w:p w14:paraId="1C00190A" w14:textId="77777777" w:rsidR="00CA4654" w:rsidRDefault="00CA4654" w:rsidP="00502C8A"/>
          <w:p w14:paraId="4ACD5200" w14:textId="77777777" w:rsidR="00CA4654" w:rsidRDefault="00CA4654" w:rsidP="00502C8A"/>
          <w:p w14:paraId="41CF9AC6" w14:textId="77777777" w:rsidR="00CA4654" w:rsidRDefault="00CA4654" w:rsidP="00502C8A"/>
          <w:p w14:paraId="5471706D" w14:textId="77777777" w:rsidR="00CA4654" w:rsidRDefault="00CA4654" w:rsidP="00502C8A"/>
          <w:p w14:paraId="1EF2DEEA" w14:textId="77777777" w:rsidR="00CA4654" w:rsidRDefault="00CA4654" w:rsidP="00502C8A"/>
          <w:p w14:paraId="665E7E43" w14:textId="77777777" w:rsidR="00CA4654" w:rsidRDefault="00CA4654" w:rsidP="00502C8A"/>
          <w:p w14:paraId="521EC693" w14:textId="77777777" w:rsidR="00CA4654" w:rsidRDefault="00CA4654" w:rsidP="00CA4654">
            <w:pPr>
              <w:pStyle w:val="ListParagraph"/>
              <w:numPr>
                <w:ilvl w:val="0"/>
                <w:numId w:val="9"/>
              </w:numPr>
              <w:spacing w:after="0" w:line="240" w:lineRule="auto"/>
            </w:pPr>
            <w:r>
              <w:t xml:space="preserve">Give an example of a PRIME quadratic </w:t>
            </w:r>
            <w:proofErr w:type="gramStart"/>
            <w:r>
              <w:t>binomial</w:t>
            </w:r>
            <w:proofErr w:type="gramEnd"/>
          </w:p>
          <w:p w14:paraId="01B4E75F" w14:textId="77777777" w:rsidR="00CA4654" w:rsidRDefault="00CA4654" w:rsidP="00502C8A">
            <w:pPr>
              <w:pStyle w:val="ListParagraph"/>
              <w:spacing w:after="0" w:line="240" w:lineRule="auto"/>
            </w:pPr>
          </w:p>
          <w:p w14:paraId="141CE58E" w14:textId="77777777" w:rsidR="00CA4654" w:rsidRDefault="00CA4654" w:rsidP="00502C8A">
            <w:pPr>
              <w:pStyle w:val="ListParagraph"/>
              <w:spacing w:after="0" w:line="240" w:lineRule="auto"/>
            </w:pPr>
          </w:p>
          <w:p w14:paraId="339F3B5A" w14:textId="77777777" w:rsidR="00CA4654" w:rsidRDefault="00CA4654" w:rsidP="00502C8A">
            <w:pPr>
              <w:pStyle w:val="ListParagraph"/>
              <w:spacing w:after="0" w:line="240" w:lineRule="auto"/>
            </w:pPr>
          </w:p>
          <w:p w14:paraId="7EB4B01A" w14:textId="77777777" w:rsidR="00CA4654" w:rsidRDefault="00CA4654" w:rsidP="00502C8A">
            <w:pPr>
              <w:pStyle w:val="ListParagraph"/>
              <w:spacing w:after="0" w:line="240" w:lineRule="auto"/>
            </w:pPr>
          </w:p>
          <w:p w14:paraId="74D4CF6D" w14:textId="77777777" w:rsidR="00CA4654" w:rsidRDefault="00CA4654" w:rsidP="00502C8A">
            <w:pPr>
              <w:pStyle w:val="ListParagraph"/>
              <w:spacing w:after="0" w:line="240" w:lineRule="auto"/>
            </w:pPr>
          </w:p>
          <w:p w14:paraId="23267DB6" w14:textId="77777777" w:rsidR="00CA4654" w:rsidRDefault="00CA4654" w:rsidP="00502C8A">
            <w:pPr>
              <w:pStyle w:val="ListParagraph"/>
              <w:spacing w:after="0" w:line="240" w:lineRule="auto"/>
            </w:pPr>
          </w:p>
          <w:p w14:paraId="16B1855D" w14:textId="77777777" w:rsidR="00CA4654" w:rsidRDefault="00CA4654" w:rsidP="00502C8A">
            <w:pPr>
              <w:pStyle w:val="ListParagraph"/>
              <w:spacing w:after="0" w:line="240" w:lineRule="auto"/>
            </w:pPr>
          </w:p>
          <w:p w14:paraId="3355F6E2" w14:textId="77777777" w:rsidR="00CA4654" w:rsidRDefault="00CA4654" w:rsidP="00502C8A">
            <w:pPr>
              <w:pStyle w:val="ListParagraph"/>
              <w:spacing w:after="0" w:line="240" w:lineRule="auto"/>
            </w:pPr>
          </w:p>
          <w:p w14:paraId="03ED1B7D" w14:textId="77777777" w:rsidR="00CA4654" w:rsidRDefault="00CA4654" w:rsidP="00502C8A">
            <w:pPr>
              <w:pStyle w:val="ListParagraph"/>
              <w:spacing w:after="0" w:line="240" w:lineRule="auto"/>
            </w:pPr>
          </w:p>
          <w:p w14:paraId="3A4446A7" w14:textId="77777777" w:rsidR="00CA4654" w:rsidRDefault="00CA4654" w:rsidP="00CA4654">
            <w:pPr>
              <w:pStyle w:val="ListParagraph"/>
              <w:numPr>
                <w:ilvl w:val="0"/>
                <w:numId w:val="9"/>
              </w:numPr>
              <w:spacing w:after="0" w:line="240" w:lineRule="auto"/>
            </w:pPr>
            <w:r>
              <w:t xml:space="preserve">Explain why a quadratic binomial that is missing its constant term is always </w:t>
            </w:r>
            <w:proofErr w:type="gramStart"/>
            <w:r>
              <w:t>factorable</w:t>
            </w:r>
            <w:proofErr w:type="gramEnd"/>
          </w:p>
          <w:p w14:paraId="68575001" w14:textId="77777777" w:rsidR="00CA4654" w:rsidRDefault="00CA4654" w:rsidP="00502C8A"/>
          <w:p w14:paraId="78A5204F" w14:textId="77777777" w:rsidR="00CA4654" w:rsidRDefault="00CA4654" w:rsidP="00502C8A"/>
          <w:p w14:paraId="71D570C1" w14:textId="77777777" w:rsidR="00CA4654" w:rsidRDefault="00CA4654" w:rsidP="00502C8A"/>
          <w:p w14:paraId="24539845" w14:textId="77777777" w:rsidR="00CA4654" w:rsidRDefault="00CA4654" w:rsidP="00502C8A"/>
          <w:p w14:paraId="36056828" w14:textId="77777777" w:rsidR="00CA4654" w:rsidRDefault="00CA4654" w:rsidP="00502C8A"/>
          <w:p w14:paraId="08799F40" w14:textId="77777777" w:rsidR="00CA4654" w:rsidRDefault="00CA4654" w:rsidP="00502C8A"/>
          <w:p w14:paraId="3CDF1020" w14:textId="77777777" w:rsidR="00CA4654" w:rsidRDefault="00CA4654" w:rsidP="00502C8A"/>
          <w:p w14:paraId="547A661A" w14:textId="77777777" w:rsidR="00CA4654" w:rsidRDefault="00CA4654" w:rsidP="00502C8A"/>
          <w:p w14:paraId="76ABE269" w14:textId="77777777" w:rsidR="00CA4654" w:rsidRDefault="00CA4654" w:rsidP="00502C8A"/>
          <w:p w14:paraId="3B19D6B9" w14:textId="77777777" w:rsidR="00CA4654" w:rsidRDefault="00CA4654" w:rsidP="00502C8A"/>
          <w:p w14:paraId="694F455B" w14:textId="77777777" w:rsidR="00CA4654" w:rsidRDefault="00CA4654" w:rsidP="00502C8A"/>
          <w:p w14:paraId="21249F35" w14:textId="77777777" w:rsidR="00CA4654" w:rsidRDefault="00CA4654" w:rsidP="00502C8A"/>
        </w:tc>
      </w:tr>
    </w:tbl>
    <w:p w14:paraId="1248451F" w14:textId="77777777" w:rsidR="00B811D2" w:rsidRDefault="00B811D2"/>
    <w:sectPr w:rsidR="00B811D2" w:rsidSect="00B811D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D836EE"/>
    <w:multiLevelType w:val="hybridMultilevel"/>
    <w:tmpl w:val="23746F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F30E96"/>
    <w:multiLevelType w:val="hybridMultilevel"/>
    <w:tmpl w:val="7A86E04A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B859A3"/>
    <w:multiLevelType w:val="hybridMultilevel"/>
    <w:tmpl w:val="702479BE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1020E4"/>
    <w:multiLevelType w:val="hybridMultilevel"/>
    <w:tmpl w:val="24F04F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AB71CF"/>
    <w:multiLevelType w:val="hybridMultilevel"/>
    <w:tmpl w:val="82C8950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E9619A"/>
    <w:multiLevelType w:val="hybridMultilevel"/>
    <w:tmpl w:val="A09AAF62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B43B3B"/>
    <w:multiLevelType w:val="hybridMultilevel"/>
    <w:tmpl w:val="A09AAF62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2374C9"/>
    <w:multiLevelType w:val="hybridMultilevel"/>
    <w:tmpl w:val="399A312E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383F6D"/>
    <w:multiLevelType w:val="hybridMultilevel"/>
    <w:tmpl w:val="23746F9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0197728">
    <w:abstractNumId w:val="0"/>
  </w:num>
  <w:num w:numId="2" w16cid:durableId="722605229">
    <w:abstractNumId w:val="3"/>
  </w:num>
  <w:num w:numId="3" w16cid:durableId="145827434">
    <w:abstractNumId w:val="2"/>
  </w:num>
  <w:num w:numId="4" w16cid:durableId="1076587300">
    <w:abstractNumId w:val="1"/>
  </w:num>
  <w:num w:numId="5" w16cid:durableId="98841988">
    <w:abstractNumId w:val="7"/>
  </w:num>
  <w:num w:numId="6" w16cid:durableId="132215881">
    <w:abstractNumId w:val="6"/>
  </w:num>
  <w:num w:numId="7" w16cid:durableId="357893188">
    <w:abstractNumId w:val="5"/>
  </w:num>
  <w:num w:numId="8" w16cid:durableId="1643652524">
    <w:abstractNumId w:val="4"/>
  </w:num>
  <w:num w:numId="9" w16cid:durableId="185869370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11D2"/>
    <w:rsid w:val="004C3429"/>
    <w:rsid w:val="005E2D47"/>
    <w:rsid w:val="00A61C83"/>
    <w:rsid w:val="00B811D2"/>
    <w:rsid w:val="00CA46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EA5FC6"/>
  <w15:chartTrackingRefBased/>
  <w15:docId w15:val="{3C151002-AFDF-42AF-A857-61C66BA736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11D2"/>
    <w:pPr>
      <w:spacing w:after="200" w:line="276" w:lineRule="auto"/>
      <w:ind w:left="720"/>
      <w:contextualSpacing/>
    </w:pPr>
    <w:rPr>
      <w:rFonts w:eastAsiaTheme="minorEastAsia"/>
      <w:kern w:val="0"/>
      <w14:ligatures w14:val="none"/>
    </w:rPr>
  </w:style>
  <w:style w:type="table" w:styleId="TableGrid">
    <w:name w:val="Table Grid"/>
    <w:basedOn w:val="TableNormal"/>
    <w:uiPriority w:val="39"/>
    <w:rsid w:val="00B811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02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D HICKMAN</dc:creator>
  <cp:keywords/>
  <dc:description/>
  <cp:lastModifiedBy>SHAD HICKMAN</cp:lastModifiedBy>
  <cp:revision>2</cp:revision>
  <cp:lastPrinted>2023-09-06T11:43:00Z</cp:lastPrinted>
  <dcterms:created xsi:type="dcterms:W3CDTF">2023-09-13T10:24:00Z</dcterms:created>
  <dcterms:modified xsi:type="dcterms:W3CDTF">2023-09-13T10:24:00Z</dcterms:modified>
</cp:coreProperties>
</file>